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8904"/>
      <w:bookmarkStart w:id="10" w:name="_Toc23249"/>
      <w:bookmarkStart w:id="11" w:name="_Toc12765"/>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68012903"/>
      <w:bookmarkStart w:id="14" w:name="_Toc433118713"/>
      <w:bookmarkStart w:id="15" w:name="_Toc374086592"/>
      <w:bookmarkStart w:id="16" w:name="_Toc16501675"/>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4086593"/>
      <w:bookmarkStart w:id="18" w:name="_Toc68012904"/>
      <w:bookmarkStart w:id="19" w:name="_Toc433118714"/>
      <w:bookmarkStart w:id="20" w:name="_Toc530597123"/>
      <w:bookmarkStart w:id="21" w:name="_Toc37785261"/>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16501686"/>
      <w:bookmarkStart w:id="23" w:name="_Toc68012914"/>
      <w:bookmarkStart w:id="24" w:name="_Toc433118723"/>
      <w:bookmarkStart w:id="25" w:name="_Toc374086602"/>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16501683"/>
      <w:bookmarkStart w:id="27" w:name="_Toc433118720"/>
      <w:bookmarkStart w:id="28" w:name="_Toc374086599"/>
      <w:bookmarkStart w:id="29" w:name="_Toc68012911"/>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Times New Roman" w:hAnsi="Times New Roman"/>
          <w:sz w:val="24"/>
          <w:szCs w:val="24"/>
          <w:lang w:eastAsia="zh-CN"/>
        </w:rPr>
        <w:t>第五</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5</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5</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5</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6</w:t>
      </w:r>
      <w:r>
        <w:rPr>
          <w:rFonts w:hint="eastAsia" w:ascii="Times New Roman" w:hAnsi="Times New Roman"/>
          <w:sz w:val="24"/>
          <w:szCs w:val="24"/>
        </w:rPr>
        <w:t xml:space="preserve"> </w:t>
      </w:r>
      <w:r>
        <w:rPr>
          <w:rFonts w:hint="eastAsia" w:ascii="Times New Roman" w:hAnsi="Times New Roman"/>
          <w:sz w:val="24"/>
          <w:szCs w:val="24"/>
          <w:lang w:eastAsia="zh-CN"/>
        </w:rPr>
        <w:t>第六</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6</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6</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6</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lang w:val="en-US" w:eastAsia="zh-CN"/>
        </w:rPr>
        <w:t>7</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68012920"/>
      <w:bookmarkStart w:id="35" w:name="_Toc16501692"/>
      <w:bookmarkStart w:id="36" w:name="_Toc490569671"/>
      <w:bookmarkStart w:id="37" w:name="_Toc520921998"/>
      <w:r>
        <w:rPr>
          <w:rFonts w:hint="eastAsia"/>
          <w:sz w:val="24"/>
          <w:szCs w:val="24"/>
        </w:rPr>
        <w:t>3.</w:t>
      </w:r>
      <w:r>
        <w:rPr>
          <w:rFonts w:hint="eastAsia"/>
          <w:sz w:val="24"/>
          <w:szCs w:val="24"/>
          <w:lang w:val="en-US" w:eastAsia="zh-CN"/>
        </w:rPr>
        <w:t>7</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7</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490569672"/>
      <w:bookmarkStart w:id="39" w:name="_Toc16501693"/>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7</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7</w:t>
      </w:r>
      <w:r>
        <w:rPr>
          <w:rFonts w:hint="eastAsia"/>
          <w:sz w:val="24"/>
        </w:rPr>
        <w:t>.</w:t>
      </w:r>
      <w:r>
        <w:rPr>
          <w:sz w:val="24"/>
        </w:rPr>
        <w:t>2</w:t>
      </w:r>
      <w:r>
        <w:rPr>
          <w:rFonts w:hint="eastAsia"/>
          <w:sz w:val="24"/>
          <w:lang w:val="en-US" w:eastAsia="zh-CN"/>
        </w:rPr>
        <w:t>-1</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520922000"/>
      <w:bookmarkStart w:id="43" w:name="_Toc68012922"/>
      <w:bookmarkStart w:id="44" w:name="_Toc16501694"/>
      <w:bookmarkStart w:id="45" w:name="_Toc490569673"/>
      <w:r>
        <w:rPr>
          <w:rFonts w:hint="eastAsia"/>
          <w:sz w:val="24"/>
          <w:szCs w:val="24"/>
        </w:rPr>
        <w:t>3.</w:t>
      </w:r>
      <w:r>
        <w:rPr>
          <w:rFonts w:hint="eastAsia"/>
          <w:sz w:val="24"/>
          <w:szCs w:val="24"/>
          <w:lang w:val="en-US" w:eastAsia="zh-CN"/>
        </w:rPr>
        <w:t>7</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7</w:t>
      </w:r>
      <w:r>
        <w:rPr>
          <w:rFonts w:hint="eastAsia"/>
          <w:sz w:val="24"/>
        </w:rPr>
        <w:t>.</w:t>
      </w:r>
      <w:r>
        <w:rPr>
          <w:sz w:val="24"/>
        </w:rPr>
        <w:t>3</w:t>
      </w:r>
      <w:r>
        <w:rPr>
          <w:rFonts w:hint="eastAsia"/>
          <w:sz w:val="24"/>
          <w:lang w:val="en-US" w:eastAsia="zh-CN"/>
        </w:rPr>
        <w:t>-1</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490569674"/>
      <w:bookmarkStart w:id="47" w:name="_Toc68012923"/>
      <w:bookmarkStart w:id="48" w:name="_Toc16501695"/>
      <w:bookmarkStart w:id="49" w:name="_Toc520922001"/>
      <w:r>
        <w:rPr>
          <w:rFonts w:hint="eastAsia"/>
          <w:sz w:val="24"/>
          <w:szCs w:val="24"/>
        </w:rPr>
        <w:t>3.</w:t>
      </w:r>
      <w:r>
        <w:rPr>
          <w:rFonts w:hint="eastAsia"/>
          <w:sz w:val="24"/>
          <w:szCs w:val="24"/>
          <w:lang w:val="en-US" w:eastAsia="zh-CN"/>
        </w:rPr>
        <w:t>7</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7</w:t>
      </w:r>
      <w:r>
        <w:rPr>
          <w:rFonts w:hint="eastAsia"/>
          <w:sz w:val="24"/>
        </w:rPr>
        <w:t>.4</w:t>
      </w:r>
      <w:r>
        <w:rPr>
          <w:rFonts w:hint="eastAsia"/>
          <w:sz w:val="24"/>
          <w:lang w:val="en-US" w:eastAsia="zh-CN"/>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7</w:t>
      </w:r>
      <w:r>
        <w:rPr>
          <w:rFonts w:hint="eastAsia"/>
          <w:sz w:val="24"/>
        </w:rPr>
        <w:t>.4</w:t>
      </w:r>
      <w:r>
        <w:rPr>
          <w:rFonts w:hint="eastAsia"/>
          <w:sz w:val="24"/>
          <w:lang w:val="en-US" w:eastAsia="zh-CN"/>
        </w:rPr>
        <w:t>-</w:t>
      </w:r>
      <w:bookmarkStart w:id="50" w:name="_GoBack"/>
      <w:bookmarkEnd w:id="50"/>
      <w:r>
        <w:rPr>
          <w:rFonts w:hint="eastAsia"/>
          <w:sz w:val="24"/>
        </w:rPr>
        <w:t>2：</w:t>
      </w:r>
    </w:p>
    <w:p>
      <w:pPr>
        <w:jc w:val="center"/>
        <w:rPr>
          <w:rFonts w:hAnsi="宋体"/>
          <w:bCs/>
        </w:rPr>
      </w:pPr>
      <w:r>
        <w:rPr>
          <w:rFonts w:hint="eastAsia" w:hAnsi="宋体"/>
          <w:bCs/>
        </w:rPr>
        <w:t>表3.3.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w:t>
      </w:r>
      <w:r>
        <w:rPr>
          <w:rFonts w:hint="eastAsia"/>
          <w:sz w:val="24"/>
          <w:lang w:val="en-US" w:eastAsia="zh-CN"/>
        </w:rPr>
        <w:t>7</w:t>
      </w:r>
      <w:r>
        <w:rPr>
          <w:rFonts w:hint="eastAsia"/>
          <w:sz w:val="24"/>
        </w:rPr>
        <w:t>.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797"/>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2BA21E0"/>
    <w:rsid w:val="03A75C6B"/>
    <w:rsid w:val="053B7608"/>
    <w:rsid w:val="059E7B97"/>
    <w:rsid w:val="05E41A4E"/>
    <w:rsid w:val="068C3E93"/>
    <w:rsid w:val="077706A0"/>
    <w:rsid w:val="07B914DD"/>
    <w:rsid w:val="08B804D1"/>
    <w:rsid w:val="098A290C"/>
    <w:rsid w:val="09D65B51"/>
    <w:rsid w:val="0A6C0264"/>
    <w:rsid w:val="0B0C5F77"/>
    <w:rsid w:val="0B6A3512"/>
    <w:rsid w:val="0C62191E"/>
    <w:rsid w:val="0C6E02C3"/>
    <w:rsid w:val="0CA737D5"/>
    <w:rsid w:val="0CD520F0"/>
    <w:rsid w:val="0E7A385B"/>
    <w:rsid w:val="0EED1247"/>
    <w:rsid w:val="0FBD6E6C"/>
    <w:rsid w:val="100827DD"/>
    <w:rsid w:val="1030763E"/>
    <w:rsid w:val="108C51BC"/>
    <w:rsid w:val="10D7482A"/>
    <w:rsid w:val="1247356E"/>
    <w:rsid w:val="12A17949"/>
    <w:rsid w:val="130759E8"/>
    <w:rsid w:val="134358DA"/>
    <w:rsid w:val="14065285"/>
    <w:rsid w:val="145E6E6F"/>
    <w:rsid w:val="1653052A"/>
    <w:rsid w:val="16F13FCB"/>
    <w:rsid w:val="172C5003"/>
    <w:rsid w:val="17DD474F"/>
    <w:rsid w:val="189C1D14"/>
    <w:rsid w:val="190212E1"/>
    <w:rsid w:val="19636CD6"/>
    <w:rsid w:val="19924EC5"/>
    <w:rsid w:val="1A192542"/>
    <w:rsid w:val="1A4C59BC"/>
    <w:rsid w:val="1C1B329B"/>
    <w:rsid w:val="1ECD6526"/>
    <w:rsid w:val="1FBE2DC3"/>
    <w:rsid w:val="1FF93EF0"/>
    <w:rsid w:val="203869C8"/>
    <w:rsid w:val="219F3832"/>
    <w:rsid w:val="222F59A7"/>
    <w:rsid w:val="22ED67BC"/>
    <w:rsid w:val="236E69A3"/>
    <w:rsid w:val="23F21382"/>
    <w:rsid w:val="27103A72"/>
    <w:rsid w:val="28E86073"/>
    <w:rsid w:val="29266BE2"/>
    <w:rsid w:val="293B62E1"/>
    <w:rsid w:val="29722DD1"/>
    <w:rsid w:val="29B91839"/>
    <w:rsid w:val="2C4E07CF"/>
    <w:rsid w:val="2CEC3DF8"/>
    <w:rsid w:val="2DC56A2F"/>
    <w:rsid w:val="2DFE0923"/>
    <w:rsid w:val="2E56250D"/>
    <w:rsid w:val="2E6E3CFB"/>
    <w:rsid w:val="2E7C6F6A"/>
    <w:rsid w:val="2F7C5FA4"/>
    <w:rsid w:val="2FD53C6F"/>
    <w:rsid w:val="30D32C5B"/>
    <w:rsid w:val="318178A1"/>
    <w:rsid w:val="31A07B2A"/>
    <w:rsid w:val="33545D02"/>
    <w:rsid w:val="34001361"/>
    <w:rsid w:val="343763F6"/>
    <w:rsid w:val="345E036E"/>
    <w:rsid w:val="352E1AEE"/>
    <w:rsid w:val="36DE6E33"/>
    <w:rsid w:val="37F7473D"/>
    <w:rsid w:val="38F37DC3"/>
    <w:rsid w:val="39CC2F6B"/>
    <w:rsid w:val="3A9E3272"/>
    <w:rsid w:val="3DAA0180"/>
    <w:rsid w:val="3E2C63FF"/>
    <w:rsid w:val="3E7E31D0"/>
    <w:rsid w:val="3EDE27D7"/>
    <w:rsid w:val="40C77C97"/>
    <w:rsid w:val="422A5E94"/>
    <w:rsid w:val="42E63A08"/>
    <w:rsid w:val="42EB4264"/>
    <w:rsid w:val="43BF2BD7"/>
    <w:rsid w:val="449A71A0"/>
    <w:rsid w:val="455F7B5C"/>
    <w:rsid w:val="46E42955"/>
    <w:rsid w:val="48075BC0"/>
    <w:rsid w:val="486B544C"/>
    <w:rsid w:val="487C7542"/>
    <w:rsid w:val="490179E8"/>
    <w:rsid w:val="49B26D3A"/>
    <w:rsid w:val="4B241572"/>
    <w:rsid w:val="4BBC594D"/>
    <w:rsid w:val="4BD44D46"/>
    <w:rsid w:val="4C577725"/>
    <w:rsid w:val="4C623D3A"/>
    <w:rsid w:val="4CBD7ED0"/>
    <w:rsid w:val="4D07739D"/>
    <w:rsid w:val="4DE33966"/>
    <w:rsid w:val="4F672375"/>
    <w:rsid w:val="4FB63270"/>
    <w:rsid w:val="502C0761"/>
    <w:rsid w:val="5035213F"/>
    <w:rsid w:val="50FD015E"/>
    <w:rsid w:val="523429E2"/>
    <w:rsid w:val="546D5D37"/>
    <w:rsid w:val="5587338F"/>
    <w:rsid w:val="55F14746"/>
    <w:rsid w:val="564C489F"/>
    <w:rsid w:val="569F4989"/>
    <w:rsid w:val="57B679F5"/>
    <w:rsid w:val="57CE0ECC"/>
    <w:rsid w:val="58103492"/>
    <w:rsid w:val="583354EA"/>
    <w:rsid w:val="58B20EEC"/>
    <w:rsid w:val="58F9713A"/>
    <w:rsid w:val="5A3718BC"/>
    <w:rsid w:val="5A5A4FB0"/>
    <w:rsid w:val="5AA20705"/>
    <w:rsid w:val="5E932FEA"/>
    <w:rsid w:val="5EB17167"/>
    <w:rsid w:val="60A76A75"/>
    <w:rsid w:val="61120392"/>
    <w:rsid w:val="61AF3E33"/>
    <w:rsid w:val="61C84EF5"/>
    <w:rsid w:val="62C90F25"/>
    <w:rsid w:val="62D03293"/>
    <w:rsid w:val="62D523EA"/>
    <w:rsid w:val="63462575"/>
    <w:rsid w:val="63547BD5"/>
    <w:rsid w:val="665C20B0"/>
    <w:rsid w:val="66AD290B"/>
    <w:rsid w:val="678C024B"/>
    <w:rsid w:val="688A2F04"/>
    <w:rsid w:val="692769A5"/>
    <w:rsid w:val="6DD54C21"/>
    <w:rsid w:val="6E405E13"/>
    <w:rsid w:val="6FF670D1"/>
    <w:rsid w:val="70ED79F7"/>
    <w:rsid w:val="71816E6E"/>
    <w:rsid w:val="718D75C1"/>
    <w:rsid w:val="72FF004B"/>
    <w:rsid w:val="73852C46"/>
    <w:rsid w:val="74560786"/>
    <w:rsid w:val="745B09EC"/>
    <w:rsid w:val="747F58E7"/>
    <w:rsid w:val="774921DC"/>
    <w:rsid w:val="7763329E"/>
    <w:rsid w:val="781E1265"/>
    <w:rsid w:val="783E7867"/>
    <w:rsid w:val="7851759A"/>
    <w:rsid w:val="78F9553C"/>
    <w:rsid w:val="78FB12B4"/>
    <w:rsid w:val="79212726"/>
    <w:rsid w:val="798B6ADC"/>
    <w:rsid w:val="7A995229"/>
    <w:rsid w:val="7B0F54EB"/>
    <w:rsid w:val="7C5F6F1C"/>
    <w:rsid w:val="7DD15461"/>
    <w:rsid w:val="7E1150D6"/>
    <w:rsid w:val="7EB556DE"/>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1</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50:07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